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E1FB-D84E-43A8-859D-389313DD2D42}" type="datetimeFigureOut">
              <a:rPr lang="ru-RU" smtClean="0"/>
              <a:pPr/>
              <a:t>03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BA6B36-51D2-4F1D-AA75-49BDF3596539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14348" y="857232"/>
            <a:ext cx="7772400" cy="1470025"/>
          </a:xfrm>
        </p:spPr>
        <p:txBody>
          <a:bodyPr>
            <a:noAutofit/>
          </a:bodyPr>
          <a:lstStyle/>
          <a:p>
            <a:r>
              <a:rPr lang="ru-RU" sz="48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ложение многочлена на множители способом группировки.</a:t>
            </a:r>
            <a:endParaRPr lang="ru-RU" sz="48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 descr="C:\Users\Марина\Desktop\Картинки к призентациям\school-homework-sheets-free-15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16" y="2928934"/>
            <a:ext cx="2719392" cy="3143517"/>
          </a:xfrm>
          <a:prstGeom prst="rect">
            <a:avLst/>
          </a:prstGeom>
          <a:noFill/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0" y="6357982"/>
            <a:ext cx="4214810" cy="500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athvideourok.moy.su</a:t>
            </a:r>
            <a:endParaRPr kumimoji="0" lang="ru-RU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71538" y="214290"/>
          <a:ext cx="6693534" cy="601666"/>
        </p:xfrm>
        <a:graphic>
          <a:graphicData uri="http://schemas.openxmlformats.org/presentationml/2006/ole">
            <p:oleObj spid="_x0000_s8194" name="Equation" r:id="rId3" imgW="2260440" imgH="2030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85852" y="857232"/>
          <a:ext cx="5805522" cy="673104"/>
        </p:xfrm>
        <a:graphic>
          <a:graphicData uri="http://schemas.openxmlformats.org/presentationml/2006/ole">
            <p:oleObj spid="_x0000_s8195" name="Equation" r:id="rId4" imgW="1752480" imgH="20304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9821" y="1500174"/>
          <a:ext cx="3696917" cy="642942"/>
        </p:xfrm>
        <a:graphic>
          <a:graphicData uri="http://schemas.openxmlformats.org/presentationml/2006/ole">
            <p:oleObj spid="_x0000_s8196" name="Equation" r:id="rId5" imgW="1168200" imgH="20304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857620" y="1357298"/>
          <a:ext cx="4598821" cy="714380"/>
        </p:xfrm>
        <a:graphic>
          <a:graphicData uri="http://schemas.openxmlformats.org/presentationml/2006/ole">
            <p:oleObj spid="_x0000_s8197" name="Equation" r:id="rId6" imgW="1307880" imgH="20304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000760" y="2000240"/>
          <a:ext cx="2692416" cy="673104"/>
        </p:xfrm>
        <a:graphic>
          <a:graphicData uri="http://schemas.openxmlformats.org/presentationml/2006/ole">
            <p:oleObj spid="_x0000_s8198" name="Equation" r:id="rId7" imgW="812520" imgH="203040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00034" y="2571744"/>
          <a:ext cx="6474069" cy="714380"/>
        </p:xfrm>
        <a:graphic>
          <a:graphicData uri="http://schemas.openxmlformats.org/presentationml/2006/ole">
            <p:oleObj spid="_x0000_s8199" name="Equation" r:id="rId8" imgW="1841400" imgH="203040" progId="Equation.DSMT4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00034" y="3357562"/>
          <a:ext cx="3455813" cy="642942"/>
        </p:xfrm>
        <a:graphic>
          <a:graphicData uri="http://schemas.openxmlformats.org/presentationml/2006/ole">
            <p:oleObj spid="_x0000_s8200" name="Equation" r:id="rId9" imgW="1091880" imgH="20304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071934" y="3286124"/>
          <a:ext cx="3912417" cy="673104"/>
        </p:xfrm>
        <a:graphic>
          <a:graphicData uri="http://schemas.openxmlformats.org/presentationml/2006/ole">
            <p:oleObj spid="_x0000_s8201" name="Equation" r:id="rId10" imgW="1180800" imgH="20304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786446" y="3786190"/>
          <a:ext cx="2857520" cy="714380"/>
        </p:xfrm>
        <a:graphic>
          <a:graphicData uri="http://schemas.openxmlformats.org/presentationml/2006/ole">
            <p:oleObj spid="_x0000_s8202" name="Equation" r:id="rId11" imgW="812520" imgH="203040" progId="Equation.DSMT4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571605" y="4500571"/>
          <a:ext cx="4929221" cy="674082"/>
        </p:xfrm>
        <a:graphic>
          <a:graphicData uri="http://schemas.openxmlformats.org/presentationml/2006/ole">
            <p:oleObj spid="_x0000_s8203" name="Equation" r:id="rId12" imgW="1485720" imgH="203040" progId="Equation.DSMT4">
              <p:embed/>
            </p:oleObj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285984" y="5286388"/>
          <a:ext cx="6286544" cy="571504"/>
        </p:xfrm>
        <a:graphic>
          <a:graphicData uri="http://schemas.openxmlformats.org/presentationml/2006/ole">
            <p:oleObj spid="_x0000_s8204" name="Equation" r:id="rId13" imgW="19555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214290"/>
            <a:ext cx="8229600" cy="6286544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Чтобы разложить многочлен на множители способом группировки нужно:</a:t>
            </a:r>
          </a:p>
          <a:p>
            <a:pPr marL="514350" indent="-514350" algn="ctr">
              <a:buAutoNum type="arabicParenR"/>
            </a:pPr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группировать одночлены парами(тройками…) так, чтобы в каждой группе после вынесения общих множителей в скобках оставался один и тот же многочлен.</a:t>
            </a:r>
          </a:p>
          <a:p>
            <a:pPr marL="514350" indent="-514350" algn="ctr">
              <a:buAutoNum type="arabicParenR"/>
            </a:pPr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тот многочлен выносят за скобки, как общий множитель.</a:t>
            </a:r>
            <a:endParaRPr lang="ru-RU" sz="3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357166"/>
            <a:ext cx="8229600" cy="614354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* </a:t>
            </a:r>
            <a:r>
              <a:rPr lang="ru-RU" b="1" i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ложить на множители многочлен</a:t>
            </a:r>
            <a:endParaRPr lang="ru-RU" b="1" i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4282" y="1000108"/>
          <a:ext cx="4753797" cy="757242"/>
        </p:xfrm>
        <a:graphic>
          <a:graphicData uri="http://schemas.openxmlformats.org/presentationml/2006/ole">
            <p:oleObj spid="_x0000_s2050" name="Equation" r:id="rId3" imgW="1434960" imgH="2286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00628" y="1071546"/>
          <a:ext cx="4143372" cy="654217"/>
        </p:xfrm>
        <a:graphic>
          <a:graphicData uri="http://schemas.openxmlformats.org/presentationml/2006/ole">
            <p:oleObj spid="_x0000_s2051" name="Equation" r:id="rId4" imgW="144756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" y="1714488"/>
          <a:ext cx="4540778" cy="642942"/>
        </p:xfrm>
        <a:graphic>
          <a:graphicData uri="http://schemas.openxmlformats.org/presentationml/2006/ole">
            <p:oleObj spid="_x0000_s2052" name="Equation" r:id="rId5" imgW="1434960" imgH="2030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500562" y="1714488"/>
          <a:ext cx="2853055" cy="642942"/>
        </p:xfrm>
        <a:graphic>
          <a:graphicData uri="http://schemas.openxmlformats.org/presentationml/2006/ole">
            <p:oleObj spid="_x0000_s2053" name="Equation" r:id="rId6" imgW="901440" imgH="2030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" y="2643182"/>
          <a:ext cx="4643438" cy="726799"/>
        </p:xfrm>
        <a:graphic>
          <a:graphicData uri="http://schemas.openxmlformats.org/presentationml/2006/ole">
            <p:oleObj spid="_x0000_s2054" name="Equation" r:id="rId7" imgW="1460160" imgH="2286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619592" y="2643182"/>
          <a:ext cx="4524408" cy="714380"/>
        </p:xfrm>
        <a:graphic>
          <a:graphicData uri="http://schemas.openxmlformats.org/presentationml/2006/ole">
            <p:oleObj spid="_x0000_s2055" name="Equation" r:id="rId8" imgW="1447560" imgH="22860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14282" y="3357562"/>
          <a:ext cx="5005387" cy="673100"/>
        </p:xfrm>
        <a:graphic>
          <a:graphicData uri="http://schemas.openxmlformats.org/presentationml/2006/ole">
            <p:oleObj spid="_x0000_s2056" name="Equation" r:id="rId9" imgW="1511280" imgH="2030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214942" y="3357562"/>
          <a:ext cx="2853389" cy="642945"/>
        </p:xfrm>
        <a:graphic>
          <a:graphicData uri="http://schemas.openxmlformats.org/presentationml/2006/ole">
            <p:oleObj spid="_x0000_s2057" name="Equation" r:id="rId10" imgW="901440" imgH="20304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0" y="4000504"/>
          <a:ext cx="4671252" cy="785818"/>
        </p:xfrm>
        <a:graphic>
          <a:graphicData uri="http://schemas.openxmlformats.org/presentationml/2006/ole">
            <p:oleObj spid="_x0000_s2059" name="Equation" r:id="rId11" imgW="1358640" imgH="228600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619594" y="4071942"/>
          <a:ext cx="4524406" cy="714380"/>
        </p:xfrm>
        <a:graphic>
          <a:graphicData uri="http://schemas.openxmlformats.org/presentationml/2006/ole">
            <p:oleObj spid="_x0000_s2060" name="Equation" r:id="rId12" imgW="1447560" imgH="228600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500430" y="4714884"/>
          <a:ext cx="4888536" cy="601666"/>
        </p:xfrm>
        <a:graphic>
          <a:graphicData uri="http://schemas.openxmlformats.org/presentationml/2006/ole">
            <p:oleObj spid="_x0000_s2061" name="Equation" r:id="rId13" imgW="1650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85720" y="214290"/>
          <a:ext cx="3647600" cy="601666"/>
        </p:xfrm>
        <a:graphic>
          <a:graphicData uri="http://schemas.openxmlformats.org/presentationml/2006/ole">
            <p:oleObj spid="_x0000_s3074" name="Equation" r:id="rId3" imgW="1231560" imgH="20304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929058" y="214290"/>
          <a:ext cx="4136454" cy="601666"/>
        </p:xfrm>
        <a:graphic>
          <a:graphicData uri="http://schemas.openxmlformats.org/presentationml/2006/ole">
            <p:oleObj spid="_x0000_s3075" name="Equation" r:id="rId4" imgW="1396800" imgH="203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85720" y="857232"/>
          <a:ext cx="4286870" cy="601666"/>
        </p:xfrm>
        <a:graphic>
          <a:graphicData uri="http://schemas.openxmlformats.org/presentationml/2006/ole">
            <p:oleObj spid="_x0000_s3076" name="Equation" r:id="rId5" imgW="1447560" imgH="2030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572000" y="857232"/>
          <a:ext cx="2481872" cy="601666"/>
        </p:xfrm>
        <a:graphic>
          <a:graphicData uri="http://schemas.openxmlformats.org/presentationml/2006/ole">
            <p:oleObj spid="_x0000_s3077" name="Equation" r:id="rId6" imgW="83808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14282" y="1643050"/>
          <a:ext cx="4206900" cy="673104"/>
        </p:xfrm>
        <a:graphic>
          <a:graphicData uri="http://schemas.openxmlformats.org/presentationml/2006/ole">
            <p:oleObj spid="_x0000_s3078" name="Equation" r:id="rId7" imgW="1269720" imgH="203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357686" y="1643050"/>
          <a:ext cx="4501383" cy="673104"/>
        </p:xfrm>
        <a:graphic>
          <a:graphicData uri="http://schemas.openxmlformats.org/presentationml/2006/ole">
            <p:oleObj spid="_x0000_s3079" name="Equation" r:id="rId8" imgW="1358640" imgH="20304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14282" y="2285992"/>
          <a:ext cx="4500594" cy="679335"/>
        </p:xfrm>
        <a:graphic>
          <a:graphicData uri="http://schemas.openxmlformats.org/presentationml/2006/ole">
            <p:oleObj spid="_x0000_s3080" name="Equation" r:id="rId9" imgW="1346040" imgH="20304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643438" y="2285992"/>
          <a:ext cx="2692416" cy="673104"/>
        </p:xfrm>
        <a:graphic>
          <a:graphicData uri="http://schemas.openxmlformats.org/presentationml/2006/ole">
            <p:oleObj spid="_x0000_s3081" name="Equation" r:id="rId10" imgW="812520" imgH="20304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85721" y="3143248"/>
          <a:ext cx="6429420" cy="737131"/>
        </p:xfrm>
        <a:graphic>
          <a:graphicData uri="http://schemas.openxmlformats.org/presentationml/2006/ole">
            <p:oleObj spid="_x0000_s3082" name="Equation" r:id="rId11" imgW="1993680" imgH="22860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-1" y="3786190"/>
          <a:ext cx="4071935" cy="747906"/>
        </p:xfrm>
        <a:graphic>
          <a:graphicData uri="http://schemas.openxmlformats.org/presentationml/2006/ole">
            <p:oleObj spid="_x0000_s3083" name="Equation" r:id="rId12" imgW="1244520" imgH="22860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929058" y="3857628"/>
          <a:ext cx="2933700" cy="685800"/>
        </p:xfrm>
        <a:graphic>
          <a:graphicData uri="http://schemas.openxmlformats.org/presentationml/2006/ole">
            <p:oleObj spid="_x0000_s3084" name="Equation" r:id="rId13" imgW="977760" imgH="228600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14282" y="4500570"/>
          <a:ext cx="6985048" cy="785818"/>
        </p:xfrm>
        <a:graphic>
          <a:graphicData uri="http://schemas.openxmlformats.org/presentationml/2006/ole">
            <p:oleObj spid="_x0000_s3085" name="Equation" r:id="rId14" imgW="2031840" imgH="228600" progId="Equation.DSMT4">
              <p:embed/>
            </p:oleObj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734688" y="5214950"/>
          <a:ext cx="4123592" cy="734898"/>
        </p:xfrm>
        <a:graphic>
          <a:graphicData uri="http://schemas.openxmlformats.org/presentationml/2006/ole">
            <p:oleObj spid="_x0000_s3086" name="Equation" r:id="rId15" imgW="1282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5720" y="0"/>
          <a:ext cx="3009918" cy="685804"/>
        </p:xfrm>
        <a:graphic>
          <a:graphicData uri="http://schemas.openxmlformats.org/presentationml/2006/ole">
            <p:oleObj spid="_x0000_s4098" name="Equation" r:id="rId3" imgW="1002960" imgH="2286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286116" y="0"/>
          <a:ext cx="3656596" cy="642918"/>
        </p:xfrm>
        <a:graphic>
          <a:graphicData uri="http://schemas.openxmlformats.org/presentationml/2006/ole">
            <p:oleObj spid="_x0000_s4099" name="Equation" r:id="rId4" imgW="1155600" imgH="2030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28662" y="571480"/>
          <a:ext cx="4686328" cy="685804"/>
        </p:xfrm>
        <a:graphic>
          <a:graphicData uri="http://schemas.openxmlformats.org/presentationml/2006/ole">
            <p:oleObj spid="_x0000_s4100" name="Equation" r:id="rId5" imgW="1562040" imgH="2286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785918" y="1214422"/>
          <a:ext cx="4459315" cy="673104"/>
        </p:xfrm>
        <a:graphic>
          <a:graphicData uri="http://schemas.openxmlformats.org/presentationml/2006/ole">
            <p:oleObj spid="_x0000_s4101" name="Equation" r:id="rId6" imgW="1346040" imgH="20304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143637" y="1214422"/>
          <a:ext cx="2611950" cy="642942"/>
        </p:xfrm>
        <a:graphic>
          <a:graphicData uri="http://schemas.openxmlformats.org/presentationml/2006/ole">
            <p:oleObj spid="_x0000_s4102" name="Equation" r:id="rId7" imgW="825480" imgH="2030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000232" y="1857364"/>
          <a:ext cx="3948433" cy="601666"/>
        </p:xfrm>
        <a:graphic>
          <a:graphicData uri="http://schemas.openxmlformats.org/presentationml/2006/ole">
            <p:oleObj spid="_x0000_s4103" name="Equation" r:id="rId8" imgW="1333440" imgH="20304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143108" y="2357430"/>
          <a:ext cx="3143272" cy="642942"/>
        </p:xfrm>
        <a:graphic>
          <a:graphicData uri="http://schemas.openxmlformats.org/presentationml/2006/ole">
            <p:oleObj spid="_x0000_s4104" name="Equation" r:id="rId9" imgW="1117440" imgH="2286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928794" y="2857496"/>
          <a:ext cx="3722809" cy="601666"/>
        </p:xfrm>
        <a:graphic>
          <a:graphicData uri="http://schemas.openxmlformats.org/presentationml/2006/ole">
            <p:oleObj spid="_x0000_s4105" name="Equation" r:id="rId10" imgW="1257120" imgH="20304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500166" y="3357562"/>
          <a:ext cx="4648227" cy="685804"/>
        </p:xfrm>
        <a:graphic>
          <a:graphicData uri="http://schemas.openxmlformats.org/presentationml/2006/ole">
            <p:oleObj spid="_x0000_s4106" name="Equation" r:id="rId11" imgW="1549080" imgH="22860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714480" y="4000504"/>
          <a:ext cx="3948433" cy="601666"/>
        </p:xfrm>
        <a:graphic>
          <a:graphicData uri="http://schemas.openxmlformats.org/presentationml/2006/ole">
            <p:oleObj spid="_x0000_s4108" name="Equation" r:id="rId12" imgW="1333440" imgH="203040" progId="Equation.DSMT4">
              <p:embed/>
            </p:oleObj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214546" y="4500570"/>
          <a:ext cx="2964677" cy="571504"/>
        </p:xfrm>
        <a:graphic>
          <a:graphicData uri="http://schemas.openxmlformats.org/presentationml/2006/ole">
            <p:oleObj spid="_x0000_s4109" name="Equation" r:id="rId13" imgW="1054080" imgH="203040" progId="Equation.DSMT4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2000232" y="4929198"/>
          <a:ext cx="3250429" cy="571504"/>
        </p:xfrm>
        <a:graphic>
          <a:graphicData uri="http://schemas.openxmlformats.org/presentationml/2006/ole">
            <p:oleObj spid="_x0000_s4111" name="Equation" r:id="rId14" imgW="1155600" imgH="203040" progId="Equation.DSMT4">
              <p:embed/>
            </p:oleObj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071671" y="5286388"/>
          <a:ext cx="1143008" cy="592671"/>
        </p:xfrm>
        <a:graphic>
          <a:graphicData uri="http://schemas.openxmlformats.org/presentationml/2006/ole">
            <p:oleObj spid="_x0000_s4112" name="Equation" r:id="rId15" imgW="342720" imgH="177480" progId="Equation.DSMT4">
              <p:embed/>
            </p:oleObj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143372" y="5357826"/>
          <a:ext cx="1000132" cy="500066"/>
        </p:xfrm>
        <a:graphic>
          <a:graphicData uri="http://schemas.openxmlformats.org/presentationml/2006/ole">
            <p:oleObj spid="_x0000_s4113" name="Equation" r:id="rId16" imgW="355320" imgH="177480" progId="Equation.DSMT4">
              <p:embed/>
            </p:oleObj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6072198" y="5715016"/>
          <a:ext cx="2331456" cy="601666"/>
        </p:xfrm>
        <a:graphic>
          <a:graphicData uri="http://schemas.openxmlformats.org/presentationml/2006/ole">
            <p:oleObj spid="_x0000_s4114" name="Equation" r:id="rId17" imgW="787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5984" y="0"/>
          <a:ext cx="3754459" cy="614366"/>
        </p:xfrm>
        <a:graphic>
          <a:graphicData uri="http://schemas.openxmlformats.org/presentationml/2006/ole">
            <p:oleObj spid="_x0000_s5122" name="Equation" r:id="rId3" imgW="1396800" imgH="2286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14547" y="500042"/>
          <a:ext cx="4143404" cy="648533"/>
        </p:xfrm>
        <a:graphic>
          <a:graphicData uri="http://schemas.openxmlformats.org/presentationml/2006/ole">
            <p:oleObj spid="_x0000_s5123" name="Equation" r:id="rId4" imgW="1460160" imgH="2286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285984" y="1071546"/>
          <a:ext cx="3788590" cy="614366"/>
        </p:xfrm>
        <a:graphic>
          <a:graphicData uri="http://schemas.openxmlformats.org/presentationml/2006/ole">
            <p:oleObj spid="_x0000_s5124" name="Equation" r:id="rId5" imgW="1409400" imgH="2286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428860" y="1643050"/>
          <a:ext cx="3003567" cy="614366"/>
        </p:xfrm>
        <a:graphic>
          <a:graphicData uri="http://schemas.openxmlformats.org/presentationml/2006/ole">
            <p:oleObj spid="_x0000_s5125" name="Equation" r:id="rId6" imgW="1117440" imgH="2286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28794" y="2214554"/>
          <a:ext cx="1767394" cy="601666"/>
        </p:xfrm>
        <a:graphic>
          <a:graphicData uri="http://schemas.openxmlformats.org/presentationml/2006/ole">
            <p:oleObj spid="_x0000_s5126" name="Equation" r:id="rId7" imgW="596880" imgH="20304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429124" y="2071678"/>
          <a:ext cx="1842602" cy="601666"/>
        </p:xfrm>
        <a:graphic>
          <a:graphicData uri="http://schemas.openxmlformats.org/presentationml/2006/ole">
            <p:oleObj spid="_x0000_s5127" name="Equation" r:id="rId8" imgW="622080" imgH="20304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428860" y="2643182"/>
          <a:ext cx="1143008" cy="571504"/>
        </p:xfrm>
        <a:graphic>
          <a:graphicData uri="http://schemas.openxmlformats.org/presentationml/2006/ole">
            <p:oleObj spid="_x0000_s5128" name="Equation" r:id="rId9" imgW="355320" imgH="17748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214810" y="2643182"/>
          <a:ext cx="2782706" cy="601666"/>
        </p:xfrm>
        <a:graphic>
          <a:graphicData uri="http://schemas.openxmlformats.org/presentationml/2006/ole">
            <p:oleObj spid="_x0000_s5129" name="Equation" r:id="rId10" imgW="939600" imgH="20304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643306" y="3286124"/>
          <a:ext cx="2433995" cy="642942"/>
        </p:xfrm>
        <a:graphic>
          <a:graphicData uri="http://schemas.openxmlformats.org/presentationml/2006/ole">
            <p:oleObj spid="_x0000_s5130" name="Equation" r:id="rId11" imgW="672840" imgH="177480" progId="Equation.DSMT4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214546" y="3857628"/>
          <a:ext cx="2776554" cy="588966"/>
        </p:xfrm>
        <a:graphic>
          <a:graphicData uri="http://schemas.openxmlformats.org/presentationml/2006/ole">
            <p:oleObj spid="_x0000_s5131" name="Equation" r:id="rId12" imgW="838080" imgH="177480" progId="Equation.DSMT4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00033" y="4357694"/>
          <a:ext cx="6816567" cy="1214446"/>
        </p:xfrm>
        <a:graphic>
          <a:graphicData uri="http://schemas.openxmlformats.org/presentationml/2006/ole">
            <p:oleObj spid="_x0000_s5132" name="Equation" r:id="rId13" imgW="2209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00033" y="214290"/>
          <a:ext cx="6816567" cy="1214446"/>
        </p:xfrm>
        <a:graphic>
          <a:graphicData uri="http://schemas.openxmlformats.org/presentationml/2006/ole">
            <p:oleObj spid="_x0000_s6146" name="Equation" r:id="rId3" imgW="2209680" imgH="39348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00034" y="1571612"/>
          <a:ext cx="7374245" cy="1143008"/>
        </p:xfrm>
        <a:graphic>
          <a:graphicData uri="http://schemas.openxmlformats.org/presentationml/2006/ole">
            <p:oleObj spid="_x0000_s6147" name="Equation" r:id="rId4" imgW="2539800" imgH="39348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28597" y="2714620"/>
          <a:ext cx="6572296" cy="1227356"/>
        </p:xfrm>
        <a:graphic>
          <a:graphicData uri="http://schemas.openxmlformats.org/presentationml/2006/ole">
            <p:oleObj spid="_x0000_s6148" name="Equation" r:id="rId5" imgW="2108160" imgH="39348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14348" y="4071942"/>
          <a:ext cx="4728734" cy="1285884"/>
        </p:xfrm>
        <a:graphic>
          <a:graphicData uri="http://schemas.openxmlformats.org/presentationml/2006/ole">
            <p:oleObj spid="_x0000_s6149" name="Equation" r:id="rId6" imgW="1447560" imgH="39348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572132" y="4429132"/>
          <a:ext cx="1836977" cy="571504"/>
        </p:xfrm>
        <a:graphic>
          <a:graphicData uri="http://schemas.openxmlformats.org/presentationml/2006/ole">
            <p:oleObj spid="_x0000_s6150" name="Equation" r:id="rId7" imgW="5713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оказательство тождеств</a:t>
            </a:r>
            <a:endParaRPr lang="ru-RU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венство верное при любых допустимых значениях переменных </a:t>
            </a:r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зывают </a:t>
            </a:r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ождеством</a:t>
            </a:r>
          </a:p>
          <a:p>
            <a:pPr algn="ctr">
              <a:buNone/>
            </a:pPr>
            <a:r>
              <a:rPr lang="ru-RU" b="1" i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сякую замену одного выражения другим, тождественно равным ему, называют тождественным преобразованием выражения</a:t>
            </a:r>
            <a:endParaRPr lang="ru-RU" b="1" i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214415" y="214290"/>
          <a:ext cx="5857916" cy="694272"/>
        </p:xfrm>
        <a:graphic>
          <a:graphicData uri="http://schemas.openxmlformats.org/presentationml/2006/ole">
            <p:oleObj spid="_x0000_s7170" name="Equation" r:id="rId3" imgW="1714320" imgH="20304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57159" y="928670"/>
          <a:ext cx="7429551" cy="660405"/>
        </p:xfrm>
        <a:graphic>
          <a:graphicData uri="http://schemas.openxmlformats.org/presentationml/2006/ole">
            <p:oleObj spid="_x0000_s7171" name="Equation" r:id="rId4" imgW="2286000" imgH="20304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85852" y="1571612"/>
          <a:ext cx="5179255" cy="571504"/>
        </p:xfrm>
        <a:graphic>
          <a:graphicData uri="http://schemas.openxmlformats.org/presentationml/2006/ole">
            <p:oleObj spid="_x0000_s7172" name="Equation" r:id="rId5" imgW="1841400" imgH="20304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00035" y="2071678"/>
          <a:ext cx="3429024" cy="616454"/>
        </p:xfrm>
        <a:graphic>
          <a:graphicData uri="http://schemas.openxmlformats.org/presentationml/2006/ole">
            <p:oleObj spid="_x0000_s7173" name="Equation" r:id="rId6" imgW="1130040" imgH="2030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929059" y="2071678"/>
          <a:ext cx="4286280" cy="646986"/>
        </p:xfrm>
        <a:graphic>
          <a:graphicData uri="http://schemas.openxmlformats.org/presentationml/2006/ole">
            <p:oleObj spid="_x0000_s7174" name="Equation" r:id="rId7" imgW="1346040" imgH="20304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714876" y="2571744"/>
          <a:ext cx="3828285" cy="673105"/>
        </p:xfrm>
        <a:graphic>
          <a:graphicData uri="http://schemas.openxmlformats.org/presentationml/2006/ole">
            <p:oleObj spid="_x0000_s7175" name="Equation" r:id="rId8" imgW="1155600" imgH="20304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57224" y="3214686"/>
          <a:ext cx="7235868" cy="673104"/>
        </p:xfrm>
        <a:graphic>
          <a:graphicData uri="http://schemas.openxmlformats.org/presentationml/2006/ole">
            <p:oleObj spid="_x0000_s7176" name="Equation" r:id="rId9" imgW="2184120" imgH="20304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428860" y="4071942"/>
          <a:ext cx="6368188" cy="571504"/>
        </p:xfrm>
        <a:graphic>
          <a:graphicData uri="http://schemas.openxmlformats.org/presentationml/2006/ole">
            <p:oleObj spid="_x0000_s7177" name="Equation" r:id="rId10" imgW="19810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</TotalTime>
  <Words>80</Words>
  <Application>Microsoft Office PowerPoint</Application>
  <PresentationFormat>Экран (4:3)</PresentationFormat>
  <Paragraphs>9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Equation</vt:lpstr>
      <vt:lpstr>Разложение многочлена на множители способом группировки.</vt:lpstr>
      <vt:lpstr>Слайд 2</vt:lpstr>
      <vt:lpstr>Слайд 3</vt:lpstr>
      <vt:lpstr>Слайд 4</vt:lpstr>
      <vt:lpstr>Слайд 5</vt:lpstr>
      <vt:lpstr>Слайд 6</vt:lpstr>
      <vt:lpstr>Слайд 7</vt:lpstr>
      <vt:lpstr>Доказательство тождеств</vt:lpstr>
      <vt:lpstr>Слайд 9</vt:lpstr>
      <vt:lpstr>Слайд 10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ложение многочлена на множители способом группировки.</dc:title>
  <dc:creator>Марина</dc:creator>
  <cp:lastModifiedBy>Марина</cp:lastModifiedBy>
  <cp:revision>20</cp:revision>
  <dcterms:created xsi:type="dcterms:W3CDTF">2015-02-16T14:02:12Z</dcterms:created>
  <dcterms:modified xsi:type="dcterms:W3CDTF">2016-03-03T11:31:54Z</dcterms:modified>
</cp:coreProperties>
</file>